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B92B2C" w14:textId="05C331AB" w:rsidR="008A19C7" w:rsidRDefault="001E1725" w:rsidP="00945D88">
      <w:r w:rsidRPr="0049771E">
        <w:rPr>
          <w:rFonts w:ascii="Times New Roman" w:hAnsi="Times New Roman" w:cs="Times New Roman"/>
          <w:position w:val="-248"/>
          <w:sz w:val="24"/>
          <w:szCs w:val="24"/>
        </w:rPr>
        <w:object w:dxaOrig="6660" w:dyaOrig="10200" w14:anchorId="05D9CC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332.85pt;height:510.1pt" o:ole="">
            <v:imagedata r:id="rId4" o:title=""/>
          </v:shape>
          <o:OLEObject Type="Embed" ProgID="Equation.DSMT4" ShapeID="_x0000_i1089" DrawAspect="Content" ObjectID="_1678143682" r:id="rId5"/>
        </w:object>
      </w:r>
    </w:p>
    <w:p w14:paraId="3A3DA9C4" w14:textId="78E77DE8" w:rsidR="00945D88" w:rsidRDefault="00945D88" w:rsidP="00945D88"/>
    <w:p w14:paraId="63D631E7" w14:textId="53A034E5" w:rsidR="00543FF8" w:rsidRDefault="001E1725" w:rsidP="00945D88">
      <w:r w:rsidRPr="00543FF8">
        <w:rPr>
          <w:rFonts w:ascii="Times New Roman" w:hAnsi="Times New Roman" w:cs="Times New Roman"/>
          <w:position w:val="-200"/>
          <w:sz w:val="24"/>
          <w:szCs w:val="24"/>
        </w:rPr>
        <w:object w:dxaOrig="8480" w:dyaOrig="4520" w14:anchorId="37263B05">
          <v:shape id="_x0000_i1077" type="#_x0000_t75" style="width:423.85pt;height:226.2pt" o:ole="">
            <v:imagedata r:id="rId6" o:title=""/>
          </v:shape>
          <o:OLEObject Type="Embed" ProgID="Equation.DSMT4" ShapeID="_x0000_i1077" DrawAspect="Content" ObjectID="_1678143683" r:id="rId7"/>
        </w:object>
      </w:r>
    </w:p>
    <w:p w14:paraId="13C7EC28" w14:textId="429A6788" w:rsidR="00945D88" w:rsidRDefault="00945D88" w:rsidP="00945D88"/>
    <w:p w14:paraId="3882B5E8" w14:textId="0075A498" w:rsidR="00543FF8" w:rsidRDefault="0087721A" w:rsidP="00945D88">
      <w:r w:rsidRPr="0049771E">
        <w:rPr>
          <w:rFonts w:ascii="Times New Roman" w:hAnsi="Times New Roman" w:cs="Times New Roman"/>
          <w:position w:val="-204"/>
          <w:sz w:val="24"/>
          <w:szCs w:val="24"/>
        </w:rPr>
        <w:object w:dxaOrig="6740" w:dyaOrig="3800" w14:anchorId="39B7A0A5">
          <v:shape id="_x0000_i1116" type="#_x0000_t75" style="width:336.9pt;height:190.2pt" o:ole="">
            <v:imagedata r:id="rId8" o:title=""/>
          </v:shape>
          <o:OLEObject Type="Embed" ProgID="Equation.DSMT4" ShapeID="_x0000_i1116" DrawAspect="Content" ObjectID="_1678143684" r:id="rId9"/>
        </w:object>
      </w:r>
    </w:p>
    <w:p w14:paraId="6C94D31A" w14:textId="2473895A" w:rsidR="00945D88" w:rsidRDefault="00945D88" w:rsidP="00945D88"/>
    <w:p w14:paraId="7F6913BD" w14:textId="0925C77A" w:rsidR="00945D88" w:rsidRDefault="00894D03" w:rsidP="00945D88">
      <w:r w:rsidRPr="00A31159">
        <w:rPr>
          <w:rFonts w:ascii="Times New Roman" w:hAnsi="Times New Roman" w:cs="Times New Roman"/>
          <w:position w:val="-162"/>
          <w:sz w:val="24"/>
          <w:szCs w:val="24"/>
        </w:rPr>
        <w:object w:dxaOrig="6340" w:dyaOrig="4160" w14:anchorId="269465EB">
          <v:shape id="_x0000_i1066" type="#_x0000_t75" style="width:317.2pt;height:207.85pt" o:ole="">
            <v:imagedata r:id="rId10" o:title=""/>
          </v:shape>
          <o:OLEObject Type="Embed" ProgID="Equation.DSMT4" ShapeID="_x0000_i1066" DrawAspect="Content" ObjectID="_1678143685" r:id="rId11"/>
        </w:object>
      </w:r>
    </w:p>
    <w:p w14:paraId="644B4BF6" w14:textId="141B32F4" w:rsidR="00945D88" w:rsidRDefault="00945D88" w:rsidP="00945D88"/>
    <w:p w14:paraId="727E7515" w14:textId="08DA41BB" w:rsidR="00A31159" w:rsidRDefault="00AD37D1" w:rsidP="00945D88">
      <w:r w:rsidRPr="00877282">
        <w:rPr>
          <w:rFonts w:ascii="Times New Roman" w:hAnsi="Times New Roman" w:cs="Times New Roman"/>
          <w:position w:val="-88"/>
          <w:sz w:val="24"/>
          <w:szCs w:val="24"/>
        </w:rPr>
        <w:object w:dxaOrig="7560" w:dyaOrig="5860" w14:anchorId="785E9A8A">
          <v:shape id="_x0000_i1110" type="#_x0000_t75" style="width:378.35pt;height:292.75pt" o:ole="">
            <v:imagedata r:id="rId12" o:title=""/>
          </v:shape>
          <o:OLEObject Type="Embed" ProgID="Equation.DSMT4" ShapeID="_x0000_i1110" DrawAspect="Content" ObjectID="_1678143686" r:id="rId13"/>
        </w:object>
      </w:r>
    </w:p>
    <w:p w14:paraId="28101DD3" w14:textId="0D54EADE" w:rsidR="00945D88" w:rsidRDefault="00945D88" w:rsidP="00945D88"/>
    <w:p w14:paraId="0DC2F781" w14:textId="28E74BC6" w:rsidR="00945D88" w:rsidRDefault="0087721A" w:rsidP="00945D88">
      <w:r w:rsidRPr="0087721A">
        <w:rPr>
          <w:rFonts w:ascii="Times New Roman" w:hAnsi="Times New Roman" w:cs="Times New Roman"/>
          <w:position w:val="-90"/>
          <w:sz w:val="24"/>
          <w:szCs w:val="24"/>
        </w:rPr>
        <w:object w:dxaOrig="9260" w:dyaOrig="12159" w14:anchorId="76747C1C">
          <v:shape id="_x0000_i1133" type="#_x0000_t75" style="width:463.25pt;height:607.9pt" o:ole="">
            <v:imagedata r:id="rId14" o:title=""/>
          </v:shape>
          <o:OLEObject Type="Embed" ProgID="Equation.DSMT4" ShapeID="_x0000_i1133" DrawAspect="Content" ObjectID="_1678143687" r:id="rId15"/>
        </w:object>
      </w:r>
    </w:p>
    <w:p w14:paraId="40D415D3" w14:textId="40DADC56" w:rsidR="00945D88" w:rsidRDefault="004620E2" w:rsidP="00945D88">
      <w:r w:rsidRPr="004620E2">
        <w:rPr>
          <w:rFonts w:ascii="Times New Roman" w:hAnsi="Times New Roman" w:cs="Times New Roman"/>
          <w:position w:val="-230"/>
          <w:sz w:val="24"/>
          <w:szCs w:val="24"/>
        </w:rPr>
        <w:object w:dxaOrig="5800" w:dyaOrig="4720" w14:anchorId="38CD14F5">
          <v:shape id="_x0000_i1141" type="#_x0000_t75" style="width:290.05pt;height:235.7pt" o:ole="">
            <v:imagedata r:id="rId16" o:title=""/>
          </v:shape>
          <o:OLEObject Type="Embed" ProgID="Equation.DSMT4" ShapeID="_x0000_i1141" DrawAspect="Content" ObjectID="_1678143688" r:id="rId17"/>
        </w:object>
      </w:r>
    </w:p>
    <w:sectPr w:rsidR="00945D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CxtLQwMDA0NLUwNjdR0lEKTi0uzszPAykwrAUASqiT4iwAAAA="/>
  </w:docVars>
  <w:rsids>
    <w:rsidRoot w:val="0006752E"/>
    <w:rsid w:val="0006752E"/>
    <w:rsid w:val="00082C6E"/>
    <w:rsid w:val="000E3CE6"/>
    <w:rsid w:val="001229FD"/>
    <w:rsid w:val="001E1725"/>
    <w:rsid w:val="00206F2C"/>
    <w:rsid w:val="002944E9"/>
    <w:rsid w:val="00295D70"/>
    <w:rsid w:val="002C07D8"/>
    <w:rsid w:val="002F6E81"/>
    <w:rsid w:val="004620E2"/>
    <w:rsid w:val="0049771E"/>
    <w:rsid w:val="005178E3"/>
    <w:rsid w:val="00543FF8"/>
    <w:rsid w:val="00547900"/>
    <w:rsid w:val="00684DBF"/>
    <w:rsid w:val="006917B0"/>
    <w:rsid w:val="0087721A"/>
    <w:rsid w:val="00877282"/>
    <w:rsid w:val="00894D03"/>
    <w:rsid w:val="008A19C7"/>
    <w:rsid w:val="00945D88"/>
    <w:rsid w:val="00946C7D"/>
    <w:rsid w:val="009C35B3"/>
    <w:rsid w:val="00A13B9B"/>
    <w:rsid w:val="00A31159"/>
    <w:rsid w:val="00AD37D1"/>
    <w:rsid w:val="00DB7262"/>
    <w:rsid w:val="00F34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0016B"/>
  <w15:chartTrackingRefBased/>
  <w15:docId w15:val="{34239142-F6A2-4B89-A533-B97707EFC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566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9</TotalTime>
  <Pages>5</Pages>
  <Words>28</Words>
  <Characters>16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Dewei</dc:creator>
  <cp:keywords/>
  <dc:description/>
  <cp:lastModifiedBy>Wang, Dewei</cp:lastModifiedBy>
  <cp:revision>7</cp:revision>
  <dcterms:created xsi:type="dcterms:W3CDTF">2021-03-25T05:36:00Z</dcterms:created>
  <dcterms:modified xsi:type="dcterms:W3CDTF">2021-03-25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